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D5B56" w:rsidRDefault="00FC21E0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312.15pt;height:45.1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9726AB" w:rsidRPr="00485AC6" w:rsidRDefault="008E52C2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>
                    <w:rPr>
                      <w:rFonts w:cs="Times New Roman"/>
                      <w:sz w:val="28"/>
                      <w:szCs w:val="28"/>
                    </w:rPr>
                    <w:t>Transmutation and Nuclear Energy</w:t>
                  </w:r>
                  <w:r w:rsidR="00B84DB2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 w:rsidR="00751EC6">
                    <w:rPr>
                      <w:rFonts w:cs="Times New Roman"/>
                      <w:sz w:val="28"/>
                      <w:szCs w:val="28"/>
                    </w:rPr>
                    <w:t xml:space="preserve">- </w:t>
                  </w:r>
                  <w:r w:rsidR="004F06E7">
                    <w:rPr>
                      <w:rFonts w:cs="Times New Roman"/>
                      <w:sz w:val="28"/>
                      <w:szCs w:val="28"/>
                    </w:rPr>
                    <w:t>Reading</w:t>
                  </w:r>
                  <w:bookmarkStart w:id="0" w:name="_GoBack"/>
                  <w:bookmarkEnd w:id="0"/>
                  <w:r w:rsidR="00B84DB2">
                    <w:rPr>
                      <w:rFonts w:cs="Times New Roman"/>
                      <w:sz w:val="28"/>
                      <w:szCs w:val="28"/>
                    </w:rPr>
                    <w:t xml:space="preserve"> Guide</w:t>
                  </w:r>
                </w:p>
                <w:p w:rsidR="009726AB" w:rsidRPr="00485AC6" w:rsidRDefault="008E52C2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9726AB">
                    <w:rPr>
                      <w:rFonts w:cs="Times New Roman"/>
                      <w:i/>
                      <w:sz w:val="24"/>
                      <w:szCs w:val="24"/>
                    </w:rPr>
                    <w:t>ection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 xml:space="preserve"> 21.4</w:t>
                  </w:r>
                  <w:r w:rsidR="00B86298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>in OpenStax</w:t>
                  </w:r>
                </w:p>
              </w:txbxContent>
            </v:textbox>
          </v:shape>
        </w:pict>
      </w:r>
    </w:p>
    <w:p w:rsidR="001753E0" w:rsidRPr="001D5B5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A26B8" w:rsidRPr="001D5B56" w:rsidRDefault="001A26B8" w:rsidP="001753E0">
      <w:pPr>
        <w:spacing w:line="240" w:lineRule="auto"/>
        <w:rPr>
          <w:rFonts w:cs="Times New Roman"/>
          <w:sz w:val="24"/>
          <w:szCs w:val="24"/>
        </w:rPr>
      </w:pPr>
    </w:p>
    <w:p w:rsidR="00CB5A22" w:rsidRDefault="00FC21E0" w:rsidP="00CB5A22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6" type="#_x0000_t202" style="width:175.5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CB5A22" w:rsidRPr="00485AC6" w:rsidRDefault="008E52C2" w:rsidP="00CB5A22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Nuclear Transmutation</w:t>
                  </w:r>
                </w:p>
              </w:txbxContent>
            </v:textbox>
            <w10:wrap type="none"/>
            <w10:anchorlock/>
          </v:shape>
        </w:pict>
      </w:r>
    </w:p>
    <w:p w:rsidR="000371C5" w:rsidRDefault="000371C5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E52C2" w:rsidRDefault="008E52C2" w:rsidP="008E52C2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fine </w:t>
      </w:r>
      <w:r w:rsidRPr="002B48E4">
        <w:rPr>
          <w:rFonts w:cs="Times New Roman"/>
          <w:b/>
          <w:sz w:val="24"/>
          <w:szCs w:val="24"/>
        </w:rPr>
        <w:t>transmutation</w:t>
      </w:r>
      <w:r>
        <w:rPr>
          <w:rFonts w:cs="Times New Roman"/>
          <w:sz w:val="24"/>
          <w:szCs w:val="24"/>
        </w:rPr>
        <w:t>:</w:t>
      </w:r>
    </w:p>
    <w:p w:rsidR="008E52C2" w:rsidRDefault="008E52C2" w:rsidP="008E52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E52C2" w:rsidRDefault="008E52C2" w:rsidP="008E52C2">
      <w:pPr>
        <w:spacing w:line="240" w:lineRule="auto"/>
        <w:contextualSpacing/>
        <w:rPr>
          <w:rFonts w:cs="Times New Roman"/>
          <w:b/>
          <w:sz w:val="24"/>
          <w:szCs w:val="24"/>
        </w:rPr>
      </w:pPr>
    </w:p>
    <w:p w:rsidR="008E52C2" w:rsidRPr="00ED1234" w:rsidRDefault="008E52C2" w:rsidP="008E52C2">
      <w:pPr>
        <w:spacing w:line="240" w:lineRule="auto"/>
        <w:contextualSpacing/>
        <w:rPr>
          <w:rFonts w:cs="Times New Roman"/>
          <w:b/>
          <w:sz w:val="24"/>
          <w:szCs w:val="24"/>
        </w:rPr>
      </w:pPr>
    </w:p>
    <w:p w:rsidR="008E52C2" w:rsidRDefault="008E52C2" w:rsidP="008E52C2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en nitrogen-14 is bombarded with an alpha particle, a proton (</w:t>
      </w:r>
      <w:r w:rsidRPr="00ED1234">
        <w:rPr>
          <w:rFonts w:cs="Times New Roman"/>
          <w:position w:val="-12"/>
          <w:sz w:val="24"/>
          <w:szCs w:val="24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.8pt;height:18.6pt" o:ole="">
            <v:imagedata r:id="rId7" o:title=""/>
          </v:shape>
          <o:OLEObject Type="Embed" ProgID="Equation.DSMT4" ShapeID="_x0000_i1026" DrawAspect="Content" ObjectID="_1558874317" r:id="rId8"/>
        </w:object>
      </w:r>
      <w:r>
        <w:rPr>
          <w:rFonts w:cs="Times New Roman"/>
          <w:sz w:val="24"/>
          <w:szCs w:val="24"/>
        </w:rPr>
        <w:t>) is ejected and a new nuclide is formed.  Balance the equation and identify the nuclide formed.</w:t>
      </w:r>
    </w:p>
    <w:p w:rsidR="008E52C2" w:rsidRDefault="008E52C2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371C5" w:rsidRDefault="000371C5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371C5" w:rsidRDefault="000371C5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371C5" w:rsidRDefault="00FC21E0" w:rsidP="000371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4" type="#_x0000_t202" style="width:149.5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0371C5" w:rsidRPr="00485AC6" w:rsidRDefault="00D66028" w:rsidP="000371C5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Nuclear Fission</w:t>
                  </w:r>
                </w:p>
              </w:txbxContent>
            </v:textbox>
            <w10:wrap type="none"/>
            <w10:anchorlock/>
          </v:shape>
        </w:pict>
      </w:r>
    </w:p>
    <w:p w:rsidR="000371C5" w:rsidRDefault="000371C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D66028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fine </w:t>
      </w:r>
      <w:r w:rsidRPr="002B48E4">
        <w:rPr>
          <w:rFonts w:cs="Times New Roman"/>
          <w:b/>
          <w:sz w:val="24"/>
          <w:szCs w:val="24"/>
        </w:rPr>
        <w:t>nuclear fission</w:t>
      </w:r>
      <w:r>
        <w:rPr>
          <w:rFonts w:cs="Times New Roman"/>
          <w:sz w:val="24"/>
          <w:szCs w:val="24"/>
        </w:rPr>
        <w:t>:</w:t>
      </w:r>
    </w:p>
    <w:p w:rsidR="00D66028" w:rsidRDefault="00D66028" w:rsidP="00D66028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D66028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D66028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D66028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oes fission of light or heavy elements produce the m</w:t>
      </w:r>
      <w:r w:rsidR="00BE01F5">
        <w:rPr>
          <w:rFonts w:cs="Times New Roman"/>
          <w:sz w:val="24"/>
          <w:szCs w:val="24"/>
        </w:rPr>
        <w:t>ost energy per mole of the given isotope? Explain by discussi</w:t>
      </w:r>
      <w:r>
        <w:rPr>
          <w:rFonts w:cs="Times New Roman"/>
          <w:sz w:val="24"/>
          <w:szCs w:val="24"/>
        </w:rPr>
        <w:t>n</w:t>
      </w:r>
      <w:r w:rsidR="00BE01F5">
        <w:rPr>
          <w:rFonts w:cs="Times New Roman"/>
          <w:sz w:val="24"/>
          <w:szCs w:val="24"/>
        </w:rPr>
        <w:t>g</w:t>
      </w:r>
      <w:r>
        <w:rPr>
          <w:rFonts w:cs="Times New Roman"/>
          <w:sz w:val="24"/>
          <w:szCs w:val="24"/>
        </w:rPr>
        <w:t xml:space="preserve"> </w:t>
      </w:r>
      <w:r w:rsidRPr="00D66028">
        <w:rPr>
          <w:rFonts w:cs="Times New Roman"/>
          <w:b/>
          <w:sz w:val="24"/>
          <w:szCs w:val="24"/>
        </w:rPr>
        <w:t>mass defect</w:t>
      </w:r>
      <w:r>
        <w:rPr>
          <w:rFonts w:cs="Times New Roman"/>
          <w:sz w:val="24"/>
          <w:szCs w:val="24"/>
        </w:rPr>
        <w:t xml:space="preserve"> and </w:t>
      </w:r>
      <w:r w:rsidRPr="00D66028">
        <w:rPr>
          <w:rFonts w:cs="Times New Roman"/>
          <w:b/>
          <w:sz w:val="24"/>
          <w:szCs w:val="24"/>
        </w:rPr>
        <w:t>nuclear binding energy</w:t>
      </w:r>
      <w:r>
        <w:rPr>
          <w:rFonts w:cs="Times New Roman"/>
          <w:sz w:val="24"/>
          <w:szCs w:val="24"/>
        </w:rPr>
        <w:t>.</w:t>
      </w:r>
    </w:p>
    <w:p w:rsidR="00D66028" w:rsidRDefault="00D66028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BE01F5" w:rsidRDefault="00BE01F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66028" w:rsidRDefault="00D66028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752732" w:rsidRDefault="00752732" w:rsidP="000371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ow is it possible for a fission reaction to become self-sustaining?</w:t>
      </w:r>
      <w:r w:rsidR="00D66028">
        <w:rPr>
          <w:rFonts w:cs="Times New Roman"/>
          <w:sz w:val="24"/>
          <w:szCs w:val="24"/>
        </w:rPr>
        <w:t xml:space="preserve"> Discuss </w:t>
      </w:r>
      <w:r w:rsidR="00D66028" w:rsidRPr="00D66028">
        <w:rPr>
          <w:rFonts w:cs="Times New Roman"/>
          <w:b/>
          <w:sz w:val="24"/>
          <w:szCs w:val="24"/>
        </w:rPr>
        <w:t>chain reaction</w:t>
      </w:r>
      <w:r w:rsidR="00D66028">
        <w:rPr>
          <w:rFonts w:cs="Times New Roman"/>
          <w:sz w:val="24"/>
          <w:szCs w:val="24"/>
        </w:rPr>
        <w:t xml:space="preserve"> and </w:t>
      </w:r>
      <w:r w:rsidR="00D66028" w:rsidRPr="00D66028">
        <w:rPr>
          <w:rFonts w:cs="Times New Roman"/>
          <w:b/>
          <w:sz w:val="24"/>
          <w:szCs w:val="24"/>
        </w:rPr>
        <w:t>critical mass</w:t>
      </w:r>
      <w:r w:rsidR="00D66028">
        <w:rPr>
          <w:rFonts w:cs="Times New Roman"/>
          <w:sz w:val="24"/>
          <w:szCs w:val="24"/>
        </w:rPr>
        <w:t xml:space="preserve"> in your answer.</w:t>
      </w:r>
    </w:p>
    <w:p w:rsidR="00752732" w:rsidRDefault="00752732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BE01F5" w:rsidRDefault="00BE01F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F55845" w:rsidRDefault="00F5584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BE01F5" w:rsidRDefault="00BE01F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371C5" w:rsidRDefault="000371C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C3911" w:rsidRPr="00D66028" w:rsidRDefault="00D66028" w:rsidP="000371C5">
      <w:pPr>
        <w:rPr>
          <w:sz w:val="24"/>
          <w:szCs w:val="24"/>
        </w:rPr>
      </w:pPr>
      <w:r w:rsidRPr="00D66028">
        <w:rPr>
          <w:sz w:val="24"/>
          <w:szCs w:val="24"/>
        </w:rPr>
        <w:t>Is it possible for a nuclear reactor to be used as a nuclear bomb? Explain by discussing fiss</w:t>
      </w:r>
      <w:r w:rsidR="00BE01F5">
        <w:rPr>
          <w:sz w:val="24"/>
          <w:szCs w:val="24"/>
        </w:rPr>
        <w:t>ionable and non-fissionable iso</w:t>
      </w:r>
      <w:r w:rsidRPr="00D66028">
        <w:rPr>
          <w:sz w:val="24"/>
          <w:szCs w:val="24"/>
        </w:rPr>
        <w:t>topes.</w:t>
      </w:r>
    </w:p>
    <w:p w:rsidR="00D66028" w:rsidRDefault="00D66028" w:rsidP="000371C5">
      <w:pPr>
        <w:rPr>
          <w:sz w:val="26"/>
          <w:szCs w:val="26"/>
        </w:rPr>
      </w:pPr>
    </w:p>
    <w:p w:rsidR="00F55845" w:rsidRDefault="00F55845" w:rsidP="000371C5">
      <w:pPr>
        <w:rPr>
          <w:sz w:val="26"/>
          <w:szCs w:val="26"/>
        </w:rPr>
      </w:pPr>
    </w:p>
    <w:p w:rsidR="00F55845" w:rsidRDefault="00F55845" w:rsidP="000371C5">
      <w:pPr>
        <w:rPr>
          <w:sz w:val="26"/>
          <w:szCs w:val="26"/>
        </w:rPr>
      </w:pPr>
    </w:p>
    <w:p w:rsidR="00BE01F5" w:rsidRDefault="00BE01F5" w:rsidP="000371C5">
      <w:pPr>
        <w:rPr>
          <w:sz w:val="26"/>
          <w:szCs w:val="26"/>
        </w:rPr>
      </w:pPr>
    </w:p>
    <w:p w:rsidR="000371C5" w:rsidRDefault="00FC21E0" w:rsidP="000371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3" type="#_x0000_t202" style="width:133.35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0371C5" w:rsidRPr="00485AC6" w:rsidRDefault="00F55845" w:rsidP="000371C5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Nuclear Fusion</w:t>
                  </w:r>
                </w:p>
              </w:txbxContent>
            </v:textbox>
            <w10:wrap type="none"/>
            <w10:anchorlock/>
          </v:shape>
        </w:pict>
      </w:r>
    </w:p>
    <w:p w:rsidR="000371C5" w:rsidRDefault="000371C5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371C5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fine </w:t>
      </w:r>
      <w:r w:rsidRPr="002B48E4">
        <w:rPr>
          <w:rFonts w:cs="Times New Roman"/>
          <w:b/>
          <w:sz w:val="24"/>
          <w:szCs w:val="24"/>
        </w:rPr>
        <w:t>nuclear fusion</w:t>
      </w:r>
      <w:r>
        <w:rPr>
          <w:rFonts w:cs="Times New Roman"/>
          <w:sz w:val="24"/>
          <w:szCs w:val="24"/>
        </w:rPr>
        <w:t>:</w:t>
      </w: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752732" w:rsidP="000371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is the principle nuclear reaction that produces energy in the sun?</w:t>
      </w: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B48E4" w:rsidRDefault="002B48E4" w:rsidP="00ED1234">
      <w:pPr>
        <w:rPr>
          <w:sz w:val="26"/>
          <w:szCs w:val="26"/>
        </w:rPr>
      </w:pPr>
    </w:p>
    <w:p w:rsidR="00ED1234" w:rsidRDefault="00ED1234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BE01F5" w:rsidP="00ED1234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does a thermonuclear weapon (powered by fusion) require that atomic bombs (powered by fission) do not?</w:t>
      </w: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0371C5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D1234" w:rsidRDefault="00ED1234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25A9C" w:rsidRDefault="00C25A9C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B48E4" w:rsidRDefault="002B48E4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B48E4" w:rsidRDefault="002B48E4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743855" w:rsidRDefault="00743855" w:rsidP="00ED1234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371C5" w:rsidRDefault="000371C5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B5A22" w:rsidRDefault="00CB5A22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1753E0" w:rsidRPr="001D5B56" w:rsidRDefault="00FC21E0" w:rsidP="001753E0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207.9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>
              <w:txbxContent>
                <w:p w:rsidR="009726AB" w:rsidRPr="00485AC6" w:rsidRDefault="009726AB"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8E52C2">
                    <w:rPr>
                      <w:rFonts w:cs="Times New Roman"/>
                      <w:b/>
                      <w:sz w:val="24"/>
                      <w:szCs w:val="24"/>
                    </w:rPr>
                    <w:t xml:space="preserve">21 </w:t>
                  </w:r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wrap type="none"/>
            <w10:anchorlock/>
          </v:shape>
        </w:pict>
      </w:r>
    </w:p>
    <w:p w:rsidR="001753E0" w:rsidRPr="001D5B56" w:rsidRDefault="001753E0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8E52C2" w:rsidRDefault="00F55845" w:rsidP="008E52C2">
      <w:pPr>
        <w:rPr>
          <w:sz w:val="24"/>
          <w:szCs w:val="24"/>
        </w:rPr>
      </w:pPr>
      <w:r>
        <w:rPr>
          <w:sz w:val="24"/>
          <w:szCs w:val="24"/>
        </w:rPr>
        <w:t>#47a</w:t>
      </w:r>
      <w:r>
        <w:rPr>
          <w:rFonts w:cstheme="minorHAnsi"/>
          <w:sz w:val="24"/>
          <w:szCs w:val="24"/>
        </w:rPr>
        <w:t>–</w:t>
      </w:r>
      <w:r>
        <w:rPr>
          <w:sz w:val="24"/>
          <w:szCs w:val="24"/>
        </w:rPr>
        <w:t>b, 49, 51, 53</w:t>
      </w:r>
    </w:p>
    <w:p w:rsidR="00EA5B7F" w:rsidRPr="008E52C2" w:rsidRDefault="008E52C2" w:rsidP="00BE01F5">
      <w:r>
        <w:rPr>
          <w:sz w:val="24"/>
          <w:szCs w:val="24"/>
        </w:rPr>
        <w:t xml:space="preserve">For detailed solutions to these problems, go to the </w:t>
      </w:r>
      <w:hyperlink r:id="rId9" w:history="1">
        <w:r w:rsidRPr="00391151">
          <w:rPr>
            <w:rStyle w:val="Hyperlink"/>
            <w:sz w:val="24"/>
            <w:szCs w:val="24"/>
          </w:rPr>
          <w:t>OpenStax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sectPr w:rsidR="00EA5B7F" w:rsidRPr="008E52C2" w:rsidSect="00D54695">
      <w:footerReference w:type="default" r:id="rId10"/>
      <w:headerReference w:type="first" r:id="rId1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21E0" w:rsidRDefault="00FC21E0" w:rsidP="001753E0">
      <w:pPr>
        <w:spacing w:after="0" w:line="240" w:lineRule="auto"/>
      </w:pPr>
      <w:r>
        <w:separator/>
      </w:r>
    </w:p>
  </w:endnote>
  <w:endnote w:type="continuationSeparator" w:id="0">
    <w:p w:rsidR="00FC21E0" w:rsidRDefault="00FC21E0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9726AB" w:rsidRDefault="00CE47A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06E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726AB" w:rsidRDefault="008E52C2">
    <w:pPr>
      <w:pStyle w:val="Footer"/>
    </w:pPr>
    <w:r>
      <w:rPr>
        <w:rFonts w:ascii="Calibri" w:hAnsi="Calibri" w:cs="Calibri"/>
        <w:color w:val="000000"/>
      </w:rPr>
      <w:t xml:space="preserve">"Transmutation and Nuclear Energy Reading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21E0" w:rsidRDefault="00FC21E0" w:rsidP="001753E0">
      <w:pPr>
        <w:spacing w:after="0" w:line="240" w:lineRule="auto"/>
      </w:pPr>
      <w:r>
        <w:separator/>
      </w:r>
    </w:p>
  </w:footnote>
  <w:footnote w:type="continuationSeparator" w:id="0">
    <w:p w:rsidR="00FC21E0" w:rsidRDefault="00FC21E0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6AB" w:rsidRDefault="009726AB" w:rsidP="00D54695">
    <w:pPr>
      <w:pStyle w:val="Header"/>
    </w:pPr>
    <w:r>
      <w:t xml:space="preserve">Name: </w:t>
    </w:r>
    <w:r>
      <w:rPr>
        <w:u w:val="single"/>
      </w:rPr>
      <w:t>____________________________________________</w:t>
    </w:r>
    <w:r>
      <w:tab/>
    </w:r>
    <w:r w:rsidR="00586398">
      <w:t>CHEM13</w:t>
    </w:r>
    <w:r>
      <w:t>2</w:t>
    </w:r>
  </w:p>
  <w:p w:rsidR="009726AB" w:rsidRDefault="009726A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273B1"/>
    <w:rsid w:val="000371C5"/>
    <w:rsid w:val="00066013"/>
    <w:rsid w:val="00075BB8"/>
    <w:rsid w:val="000833F7"/>
    <w:rsid w:val="00094083"/>
    <w:rsid w:val="00097524"/>
    <w:rsid w:val="000A34ED"/>
    <w:rsid w:val="000A7CD7"/>
    <w:rsid w:val="000D3F54"/>
    <w:rsid w:val="000D5BCD"/>
    <w:rsid w:val="000E4903"/>
    <w:rsid w:val="001116C7"/>
    <w:rsid w:val="00125142"/>
    <w:rsid w:val="00141137"/>
    <w:rsid w:val="001451B3"/>
    <w:rsid w:val="0016179E"/>
    <w:rsid w:val="001753E0"/>
    <w:rsid w:val="00187676"/>
    <w:rsid w:val="001A26B8"/>
    <w:rsid w:val="001B55C4"/>
    <w:rsid w:val="001D1040"/>
    <w:rsid w:val="001D5B56"/>
    <w:rsid w:val="001D7071"/>
    <w:rsid w:val="00226CA0"/>
    <w:rsid w:val="002A02E1"/>
    <w:rsid w:val="002B2E9E"/>
    <w:rsid w:val="002B48E4"/>
    <w:rsid w:val="002D7F23"/>
    <w:rsid w:val="00303D8A"/>
    <w:rsid w:val="0032710E"/>
    <w:rsid w:val="0033689B"/>
    <w:rsid w:val="00363366"/>
    <w:rsid w:val="003702D7"/>
    <w:rsid w:val="003A271F"/>
    <w:rsid w:val="003D56F6"/>
    <w:rsid w:val="003E2AC9"/>
    <w:rsid w:val="00400864"/>
    <w:rsid w:val="004166A6"/>
    <w:rsid w:val="00445BE3"/>
    <w:rsid w:val="00457F34"/>
    <w:rsid w:val="00460A61"/>
    <w:rsid w:val="00466B16"/>
    <w:rsid w:val="00474ADA"/>
    <w:rsid w:val="00480FB7"/>
    <w:rsid w:val="00485AC6"/>
    <w:rsid w:val="004F06E7"/>
    <w:rsid w:val="00506B96"/>
    <w:rsid w:val="00512FFB"/>
    <w:rsid w:val="00534742"/>
    <w:rsid w:val="005548A3"/>
    <w:rsid w:val="00586398"/>
    <w:rsid w:val="006157F6"/>
    <w:rsid w:val="006171C3"/>
    <w:rsid w:val="00622E17"/>
    <w:rsid w:val="00633B5C"/>
    <w:rsid w:val="0069027E"/>
    <w:rsid w:val="006A5A22"/>
    <w:rsid w:val="006B5B1D"/>
    <w:rsid w:val="006C3911"/>
    <w:rsid w:val="006E2694"/>
    <w:rsid w:val="006E2CD2"/>
    <w:rsid w:val="00743855"/>
    <w:rsid w:val="00751EC6"/>
    <w:rsid w:val="00752732"/>
    <w:rsid w:val="00772422"/>
    <w:rsid w:val="00783ADA"/>
    <w:rsid w:val="007A140D"/>
    <w:rsid w:val="007D383F"/>
    <w:rsid w:val="007E0CF8"/>
    <w:rsid w:val="007E12D3"/>
    <w:rsid w:val="007F19B0"/>
    <w:rsid w:val="00810A8B"/>
    <w:rsid w:val="00860B0F"/>
    <w:rsid w:val="00881ADD"/>
    <w:rsid w:val="00886435"/>
    <w:rsid w:val="008955D6"/>
    <w:rsid w:val="008E1DF6"/>
    <w:rsid w:val="008E52C2"/>
    <w:rsid w:val="008E6BFB"/>
    <w:rsid w:val="008F56EF"/>
    <w:rsid w:val="008F5A10"/>
    <w:rsid w:val="00924B0D"/>
    <w:rsid w:val="00935EED"/>
    <w:rsid w:val="00936031"/>
    <w:rsid w:val="00951174"/>
    <w:rsid w:val="00967B5C"/>
    <w:rsid w:val="009726AB"/>
    <w:rsid w:val="00975210"/>
    <w:rsid w:val="009830AA"/>
    <w:rsid w:val="009A3444"/>
    <w:rsid w:val="009A735A"/>
    <w:rsid w:val="009C7946"/>
    <w:rsid w:val="009E0BD3"/>
    <w:rsid w:val="00A050F7"/>
    <w:rsid w:val="00A616A6"/>
    <w:rsid w:val="00A70917"/>
    <w:rsid w:val="00A95FA7"/>
    <w:rsid w:val="00AA039B"/>
    <w:rsid w:val="00AA3832"/>
    <w:rsid w:val="00AB579F"/>
    <w:rsid w:val="00AD3FD9"/>
    <w:rsid w:val="00B013E2"/>
    <w:rsid w:val="00B05C76"/>
    <w:rsid w:val="00B12CA1"/>
    <w:rsid w:val="00B34921"/>
    <w:rsid w:val="00B84DB2"/>
    <w:rsid w:val="00B86298"/>
    <w:rsid w:val="00BA5B9F"/>
    <w:rsid w:val="00BB198C"/>
    <w:rsid w:val="00BB4C90"/>
    <w:rsid w:val="00BC19C8"/>
    <w:rsid w:val="00BC3758"/>
    <w:rsid w:val="00BD4397"/>
    <w:rsid w:val="00BE01F5"/>
    <w:rsid w:val="00BE24CC"/>
    <w:rsid w:val="00C25A9C"/>
    <w:rsid w:val="00C4169F"/>
    <w:rsid w:val="00C63FEE"/>
    <w:rsid w:val="00C64098"/>
    <w:rsid w:val="00C72597"/>
    <w:rsid w:val="00C91EB2"/>
    <w:rsid w:val="00C958DC"/>
    <w:rsid w:val="00C97C36"/>
    <w:rsid w:val="00CB5A22"/>
    <w:rsid w:val="00CD0535"/>
    <w:rsid w:val="00CD2779"/>
    <w:rsid w:val="00CD6D55"/>
    <w:rsid w:val="00CE3640"/>
    <w:rsid w:val="00CE47A6"/>
    <w:rsid w:val="00D103BA"/>
    <w:rsid w:val="00D147F0"/>
    <w:rsid w:val="00D158EB"/>
    <w:rsid w:val="00D4151D"/>
    <w:rsid w:val="00D54695"/>
    <w:rsid w:val="00D560F6"/>
    <w:rsid w:val="00D66028"/>
    <w:rsid w:val="00DD63D1"/>
    <w:rsid w:val="00E07DDA"/>
    <w:rsid w:val="00E16867"/>
    <w:rsid w:val="00E268D9"/>
    <w:rsid w:val="00E30529"/>
    <w:rsid w:val="00E37078"/>
    <w:rsid w:val="00E40A58"/>
    <w:rsid w:val="00E40EF8"/>
    <w:rsid w:val="00E42A39"/>
    <w:rsid w:val="00EA5B7F"/>
    <w:rsid w:val="00EC2AB4"/>
    <w:rsid w:val="00EC6F83"/>
    <w:rsid w:val="00ED1234"/>
    <w:rsid w:val="00F0040C"/>
    <w:rsid w:val="00F028D7"/>
    <w:rsid w:val="00F036AF"/>
    <w:rsid w:val="00F40F95"/>
    <w:rsid w:val="00F45263"/>
    <w:rsid w:val="00F4593E"/>
    <w:rsid w:val="00F46CCB"/>
    <w:rsid w:val="00F52FC0"/>
    <w:rsid w:val="00F55845"/>
    <w:rsid w:val="00F601EB"/>
    <w:rsid w:val="00F755C0"/>
    <w:rsid w:val="00F84923"/>
    <w:rsid w:val="00FB1F09"/>
    <w:rsid w:val="00FB5C19"/>
    <w:rsid w:val="00FB6405"/>
    <w:rsid w:val="00FC21E0"/>
    <w:rsid w:val="00FC4221"/>
    <w:rsid w:val="00FE34A7"/>
    <w:rsid w:val="00FF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F047BD"/>
  <w15:docId w15:val="{9F321224-47D4-43FF-A653-DD3BD25CCD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7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unhideWhenUsed/>
    <w:rsid w:val="008E52C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yperlink" Target="https://openstaxcollege.org/textbooks/chemistry/resourc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CDE2FB-734E-4DC0-B76E-7CA6313C0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185</Words>
  <Characters>105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1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15</cp:revision>
  <cp:lastPrinted>2011-05-15T16:49:00Z</cp:lastPrinted>
  <dcterms:created xsi:type="dcterms:W3CDTF">2012-09-06T13:35:00Z</dcterms:created>
  <dcterms:modified xsi:type="dcterms:W3CDTF">2017-06-13T19:52:00Z</dcterms:modified>
</cp:coreProperties>
</file>